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0518" w:rsidRDefault="00507A42">
      <w:pPr>
        <w:rPr>
          <w:rFonts w:ascii="Arial" w:hAnsi="Arial" w:cs="Arial"/>
          <w:b/>
        </w:rPr>
      </w:pPr>
      <w:r w:rsidRPr="005C0518">
        <w:rPr>
          <w:rFonts w:ascii="Arial" w:hAnsi="Arial" w:cs="Arial"/>
          <w:b/>
        </w:rPr>
        <w:t xml:space="preserve">Identify each pair of angles as adjacent, vertical, complementary, supplementary, or a </w:t>
      </w:r>
    </w:p>
    <w:p w:rsidR="007E2AEB" w:rsidRPr="005C0518" w:rsidRDefault="00507A42">
      <w:pPr>
        <w:rPr>
          <w:rFonts w:ascii="Arial" w:hAnsi="Arial" w:cs="Arial"/>
          <w:b/>
        </w:rPr>
      </w:pPr>
      <w:r w:rsidRPr="005C0518">
        <w:rPr>
          <w:rFonts w:ascii="Arial" w:hAnsi="Arial" w:cs="Arial"/>
          <w:b/>
        </w:rPr>
        <w:t>linear pair.</w:t>
      </w:r>
    </w:p>
    <w:p w:rsidR="00507A42" w:rsidRDefault="00BB3D0D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4876800</wp:posOffset>
            </wp:positionH>
            <wp:positionV relativeFrom="paragraph">
              <wp:posOffset>76200</wp:posOffset>
            </wp:positionV>
            <wp:extent cx="1028700" cy="1276350"/>
            <wp:effectExtent l="19050" t="0" r="0" b="0"/>
            <wp:wrapTight wrapText="bothSides">
              <wp:wrapPolygon edited="0">
                <wp:start x="-400" y="0"/>
                <wp:lineTo x="-400" y="21278"/>
                <wp:lineTo x="21600" y="21278"/>
                <wp:lineTo x="21600" y="0"/>
                <wp:lineTo x="-40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15672" t="20999" r="18578" b="16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0518" w:rsidRDefault="00BB3D0D">
      <w:pPr>
        <w:rPr>
          <w:rFonts w:ascii="Arial" w:hAnsi="Arial" w:cs="Arial"/>
          <w:b/>
        </w:rPr>
      </w:pPr>
      <w:r>
        <w:rPr>
          <w:b/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15240</wp:posOffset>
            </wp:positionV>
            <wp:extent cx="1333500" cy="714375"/>
            <wp:effectExtent l="19050" t="0" r="0" b="0"/>
            <wp:wrapTight wrapText="bothSides">
              <wp:wrapPolygon edited="0">
                <wp:start x="-309" y="0"/>
                <wp:lineTo x="-309" y="21312"/>
                <wp:lineTo x="21600" y="21312"/>
                <wp:lineTo x="21600" y="0"/>
                <wp:lineTo x="-309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14087" t="30116" r="15021" b="225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5240</wp:posOffset>
            </wp:positionV>
            <wp:extent cx="1524000" cy="600075"/>
            <wp:effectExtent l="19050" t="0" r="0" b="0"/>
            <wp:wrapTight wrapText="bothSides">
              <wp:wrapPolygon edited="0">
                <wp:start x="-270" y="0"/>
                <wp:lineTo x="-270" y="21257"/>
                <wp:lineTo x="21600" y="21257"/>
                <wp:lineTo x="21600" y="0"/>
                <wp:lineTo x="-27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10995" t="27966" r="14548" b="241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0518" w:rsidRPr="005C0518">
        <w:rPr>
          <w:rFonts w:ascii="Arial" w:hAnsi="Arial" w:cs="Arial"/>
          <w:b/>
        </w:rPr>
        <w:t xml:space="preserve">1.  </w:t>
      </w:r>
      <w:r w:rsidR="005C0518" w:rsidRPr="005C0518">
        <w:rPr>
          <w:rFonts w:ascii="Arial" w:hAnsi="Arial" w:cs="Arial"/>
          <w:b/>
        </w:rPr>
        <w:tab/>
        <w:t xml:space="preserve">2.  </w:t>
      </w:r>
      <w:r w:rsidR="00507A42" w:rsidRPr="005C0518">
        <w:rPr>
          <w:rFonts w:ascii="Arial" w:hAnsi="Arial" w:cs="Arial"/>
          <w:b/>
        </w:rPr>
        <w:t xml:space="preserve"> </w:t>
      </w:r>
      <w:r w:rsidR="005C0518">
        <w:rPr>
          <w:rFonts w:ascii="Arial" w:hAnsi="Arial" w:cs="Arial"/>
          <w:b/>
        </w:rPr>
        <w:tab/>
      </w:r>
      <w:r w:rsidR="005C0518" w:rsidRPr="005C0518">
        <w:rPr>
          <w:rFonts w:ascii="Arial" w:hAnsi="Arial" w:cs="Arial"/>
          <w:b/>
        </w:rPr>
        <w:t xml:space="preserve">3.  </w:t>
      </w:r>
      <w:r w:rsidR="005C76F8" w:rsidRPr="005C0518">
        <w:rPr>
          <w:rFonts w:ascii="Arial" w:hAnsi="Arial" w:cs="Arial"/>
          <w:b/>
        </w:rPr>
        <w:t xml:space="preserve"> </w:t>
      </w:r>
      <w:r w:rsidR="005C0518" w:rsidRPr="005C0518">
        <w:rPr>
          <w:rFonts w:ascii="Arial" w:hAnsi="Arial" w:cs="Arial"/>
          <w:b/>
        </w:rPr>
        <w:t xml:space="preserve"> </w:t>
      </w: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BB3D0D">
      <w:pPr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160020</wp:posOffset>
            </wp:positionV>
            <wp:extent cx="1704975" cy="1057275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12857" t="22717" r="12572" b="179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160020</wp:posOffset>
            </wp:positionV>
            <wp:extent cx="1371600" cy="933450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15628" t="26932" r="16000" b="191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160020</wp:posOffset>
            </wp:positionV>
            <wp:extent cx="1476375" cy="638175"/>
            <wp:effectExtent l="19050" t="0" r="9525" b="0"/>
            <wp:wrapTight wrapText="bothSides">
              <wp:wrapPolygon edited="0">
                <wp:start x="-279" y="0"/>
                <wp:lineTo x="-279" y="21278"/>
                <wp:lineTo x="21739" y="21278"/>
                <wp:lineTo x="21739" y="0"/>
                <wp:lineTo x="-279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l="12578" t="31725" r="17403" b="24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0518" w:rsidRDefault="005C0518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4.   </w:t>
      </w:r>
      <w:r>
        <w:rPr>
          <w:rFonts w:ascii="Arial" w:hAnsi="Arial" w:cs="Arial"/>
          <w:b/>
        </w:rPr>
        <w:tab/>
        <w:t xml:space="preserve">5.   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6.  </w:t>
      </w: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BB3D0D">
      <w:pPr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68580</wp:posOffset>
            </wp:positionV>
            <wp:extent cx="1704975" cy="981075"/>
            <wp:effectExtent l="19050" t="0" r="9525" b="0"/>
            <wp:wrapTight wrapText="bothSides">
              <wp:wrapPolygon edited="0">
                <wp:start x="-241" y="0"/>
                <wp:lineTo x="-241" y="21390"/>
                <wp:lineTo x="21721" y="21390"/>
                <wp:lineTo x="21721" y="0"/>
                <wp:lineTo x="-241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1617" t="24780" r="14693" b="186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68580</wp:posOffset>
            </wp:positionV>
            <wp:extent cx="1028700" cy="962025"/>
            <wp:effectExtent l="19050" t="0" r="0" b="0"/>
            <wp:wrapTight wrapText="bothSides">
              <wp:wrapPolygon edited="0">
                <wp:start x="-400" y="0"/>
                <wp:lineTo x="-400" y="21386"/>
                <wp:lineTo x="21600" y="21386"/>
                <wp:lineTo x="21600" y="0"/>
                <wp:lineTo x="-40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17136" t="24556" r="18375" b="19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68580</wp:posOffset>
            </wp:positionV>
            <wp:extent cx="1447800" cy="923925"/>
            <wp:effectExtent l="19050" t="0" r="0" b="0"/>
            <wp:wrapTight wrapText="bothSides">
              <wp:wrapPolygon edited="0">
                <wp:start x="-284" y="0"/>
                <wp:lineTo x="-284" y="21377"/>
                <wp:lineTo x="21600" y="21377"/>
                <wp:lineTo x="21600" y="0"/>
                <wp:lineTo x="-284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14143" t="28339" r="14861" b="18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0518" w:rsidRDefault="005C0518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7. </w:t>
      </w:r>
      <w:r>
        <w:rPr>
          <w:rFonts w:ascii="Arial" w:hAnsi="Arial" w:cs="Arial"/>
          <w:b/>
        </w:rPr>
        <w:tab/>
        <w:t xml:space="preserve">8.  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9.  </w:t>
      </w: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5C0518" w:rsidRDefault="005C0518">
      <w:pPr>
        <w:rPr>
          <w:rFonts w:ascii="Arial" w:hAnsi="Arial" w:cs="Arial"/>
          <w:b/>
        </w:rPr>
      </w:pPr>
    </w:p>
    <w:p w:rsidR="00674256" w:rsidRDefault="00BB3D0D" w:rsidP="00674256">
      <w:pPr>
        <w:spacing w:line="36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252095</wp:posOffset>
            </wp:positionV>
            <wp:extent cx="3048000" cy="1831975"/>
            <wp:effectExtent l="19050" t="0" r="0" b="0"/>
            <wp:wrapTight wrapText="bothSides">
              <wp:wrapPolygon edited="0">
                <wp:start x="-135" y="0"/>
                <wp:lineTo x="-135" y="21338"/>
                <wp:lineTo x="21600" y="21338"/>
                <wp:lineTo x="21600" y="0"/>
                <wp:lineTo x="-135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7022" t="17389" r="9431" b="152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83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4256">
        <w:rPr>
          <w:rFonts w:ascii="Arial" w:hAnsi="Arial" w:cs="Arial"/>
          <w:b/>
        </w:rPr>
        <w:t>Use the figure at the right to answer each question.</w:t>
      </w:r>
      <w:r w:rsidR="004701C1" w:rsidRPr="004701C1">
        <w:rPr>
          <w:rFonts w:ascii="Arial" w:hAnsi="Arial" w:cs="Arial"/>
          <w:b/>
        </w:rPr>
        <w:t xml:space="preserve"> </w:t>
      </w:r>
    </w:p>
    <w:p w:rsidR="00674256" w:rsidRDefault="00674256" w:rsidP="0045070D">
      <w:pPr>
        <w:numPr>
          <w:ilvl w:val="0"/>
          <w:numId w:val="1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>Name two acute vertical angles.</w:t>
      </w:r>
    </w:p>
    <w:p w:rsidR="00674256" w:rsidRPr="00674256" w:rsidRDefault="00674256" w:rsidP="0045070D">
      <w:pPr>
        <w:numPr>
          <w:ilvl w:val="0"/>
          <w:numId w:val="1"/>
        </w:numPr>
        <w:spacing w:line="600" w:lineRule="auto"/>
        <w:rPr>
          <w:rFonts w:ascii="Arial" w:hAnsi="Arial" w:cs="Arial"/>
          <w:b/>
        </w:rPr>
      </w:pPr>
      <w:r>
        <w:rPr>
          <w:rFonts w:ascii="Arial" w:hAnsi="Arial" w:cs="Arial"/>
        </w:rPr>
        <w:t>Name two obtuse vertical angles.</w:t>
      </w:r>
    </w:p>
    <w:p w:rsidR="00674256" w:rsidRPr="00674256" w:rsidRDefault="00674256" w:rsidP="0045070D">
      <w:pPr>
        <w:numPr>
          <w:ilvl w:val="0"/>
          <w:numId w:val="1"/>
        </w:numPr>
        <w:spacing w:line="600" w:lineRule="auto"/>
        <w:rPr>
          <w:rFonts w:ascii="Arial" w:hAnsi="Arial" w:cs="Arial"/>
          <w:b/>
        </w:rPr>
      </w:pPr>
      <w:r>
        <w:rPr>
          <w:rFonts w:ascii="Arial" w:hAnsi="Arial" w:cs="Arial"/>
        </w:rPr>
        <w:t>Name a pair of adjacent angles</w:t>
      </w:r>
    </w:p>
    <w:p w:rsidR="00674256" w:rsidRPr="00674256" w:rsidRDefault="00674256" w:rsidP="0045070D">
      <w:pPr>
        <w:numPr>
          <w:ilvl w:val="0"/>
          <w:numId w:val="1"/>
        </w:numPr>
        <w:spacing w:line="600" w:lineRule="auto"/>
        <w:rPr>
          <w:rFonts w:ascii="Arial" w:hAnsi="Arial" w:cs="Arial"/>
          <w:b/>
        </w:rPr>
      </w:pPr>
      <w:r>
        <w:rPr>
          <w:rFonts w:ascii="Arial" w:hAnsi="Arial" w:cs="Arial"/>
        </w:rPr>
        <w:t>Name a linear pair.</w:t>
      </w:r>
    </w:p>
    <w:p w:rsidR="005C0518" w:rsidRDefault="004701C1" w:rsidP="0045070D">
      <w:pPr>
        <w:numPr>
          <w:ilvl w:val="0"/>
          <w:numId w:val="1"/>
        </w:numPr>
        <w:spacing w:line="600" w:lineRule="auto"/>
        <w:rPr>
          <w:rFonts w:ascii="Arial" w:hAnsi="Arial" w:cs="Arial"/>
          <w:b/>
        </w:rPr>
      </w:pPr>
      <w:r>
        <w:rPr>
          <w:rFonts w:ascii="Arial" w:hAnsi="Arial" w:cs="Arial"/>
        </w:rPr>
        <w:t>Name a pair of complementary angles.</w:t>
      </w:r>
    </w:p>
    <w:p w:rsidR="004701C1" w:rsidRPr="005C0518" w:rsidRDefault="004701C1" w:rsidP="0045070D">
      <w:pPr>
        <w:numPr>
          <w:ilvl w:val="0"/>
          <w:numId w:val="1"/>
        </w:numPr>
        <w:spacing w:line="600" w:lineRule="auto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Name an angle supplementary to </w:t>
      </w:r>
      <w:r w:rsidR="0045070D" w:rsidRPr="004701C1">
        <w:rPr>
          <w:rFonts w:ascii="Arial" w:hAnsi="Arial" w:cs="Arial"/>
          <w:position w:val="-6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17" o:title=""/>
          </v:shape>
          <o:OLEObject Type="Embed" ProgID="Equation.3" ShapeID="_x0000_i1025" DrawAspect="Content" ObjectID="_1546664417" r:id="rId18"/>
        </w:object>
      </w:r>
    </w:p>
    <w:p w:rsidR="00507A42" w:rsidRDefault="005C0518" w:rsidP="0045070D">
      <w:pPr>
        <w:spacing w:line="600" w:lineRule="auto"/>
        <w:rPr>
          <w:rFonts w:ascii="Arial" w:hAnsi="Arial" w:cs="Arial"/>
        </w:rPr>
      </w:pPr>
      <w:r w:rsidRPr="005C051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</w:t>
      </w:r>
      <w:r w:rsidRPr="005C0518">
        <w:rPr>
          <w:rFonts w:ascii="Arial" w:hAnsi="Arial" w:cs="Arial"/>
        </w:rPr>
        <w:t xml:space="preserve"> </w:t>
      </w:r>
    </w:p>
    <w:p w:rsidR="00703F09" w:rsidRDefault="00BB3D0D">
      <w:pPr>
        <w:rPr>
          <w:rFonts w:ascii="Arial" w:hAnsi="Arial" w:cs="Arial"/>
        </w:rPr>
      </w:pPr>
      <w:r>
        <w:rPr>
          <w:noProof/>
        </w:rPr>
        <w:lastRenderedPageBreak/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44780</wp:posOffset>
            </wp:positionV>
            <wp:extent cx="2581275" cy="2371725"/>
            <wp:effectExtent l="1905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C0518" w:rsidRPr="005C0518">
        <w:rPr>
          <w:rFonts w:ascii="Arial" w:hAnsi="Arial" w:cs="Arial"/>
        </w:rPr>
        <w:t xml:space="preserve"> </w:t>
      </w:r>
      <w:r w:rsidR="005C0518">
        <w:rPr>
          <w:rFonts w:ascii="Arial" w:hAnsi="Arial" w:cs="Arial"/>
        </w:rPr>
        <w:t xml:space="preserve"> </w:t>
      </w:r>
    </w:p>
    <w:p w:rsidR="00703F09" w:rsidRPr="00F372FC" w:rsidRDefault="00703F09" w:rsidP="008B3B04">
      <w:pPr>
        <w:spacing w:line="360" w:lineRule="auto"/>
        <w:rPr>
          <w:rFonts w:ascii="Arial" w:hAnsi="Arial" w:cs="Arial"/>
          <w:b/>
        </w:rPr>
      </w:pPr>
      <w:r w:rsidRPr="00F372FC">
        <w:rPr>
          <w:rFonts w:ascii="Arial" w:hAnsi="Arial" w:cs="Arial"/>
          <w:b/>
        </w:rPr>
        <w:t>For #1-6, use the figure at the right.</w:t>
      </w:r>
    </w:p>
    <w:p w:rsidR="008B3B04" w:rsidRDefault="008B3B04" w:rsidP="00FD0F5F">
      <w:pPr>
        <w:numPr>
          <w:ilvl w:val="0"/>
          <w:numId w:val="2"/>
        </w:numPr>
        <w:tabs>
          <w:tab w:val="clear" w:pos="720"/>
          <w:tab w:val="num" w:pos="480"/>
        </w:tabs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>Name two acute vertical angles.</w:t>
      </w:r>
    </w:p>
    <w:p w:rsidR="00FD0F5F" w:rsidRDefault="00FD0F5F" w:rsidP="00FD0F5F">
      <w:pPr>
        <w:ind w:left="120"/>
        <w:rPr>
          <w:rFonts w:ascii="Arial" w:hAnsi="Arial" w:cs="Arial"/>
        </w:rPr>
      </w:pPr>
    </w:p>
    <w:p w:rsidR="008B3B04" w:rsidRDefault="008B3B04" w:rsidP="00FD0F5F">
      <w:pPr>
        <w:numPr>
          <w:ilvl w:val="0"/>
          <w:numId w:val="2"/>
        </w:numPr>
        <w:tabs>
          <w:tab w:val="clear" w:pos="720"/>
          <w:tab w:val="num" w:pos="480"/>
        </w:tabs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>Name two obtuse vertical angles.</w:t>
      </w:r>
      <w:r w:rsidR="00FD0F5F" w:rsidRPr="00FD0F5F">
        <w:rPr>
          <w:rFonts w:ascii="Arial" w:hAnsi="Arial" w:cs="Arial"/>
        </w:rPr>
        <w:t xml:space="preserve"> </w:t>
      </w:r>
    </w:p>
    <w:p w:rsidR="00FD0F5F" w:rsidRDefault="00FD0F5F" w:rsidP="00FD0F5F">
      <w:pPr>
        <w:ind w:left="120"/>
        <w:rPr>
          <w:rFonts w:ascii="Arial" w:hAnsi="Arial" w:cs="Arial"/>
        </w:rPr>
      </w:pPr>
    </w:p>
    <w:p w:rsidR="008B3B04" w:rsidRDefault="008B3B04" w:rsidP="00FD0F5F">
      <w:pPr>
        <w:numPr>
          <w:ilvl w:val="0"/>
          <w:numId w:val="2"/>
        </w:numPr>
        <w:tabs>
          <w:tab w:val="clear" w:pos="720"/>
          <w:tab w:val="num" w:pos="480"/>
        </w:tabs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>Name a linear pair.</w:t>
      </w:r>
    </w:p>
    <w:p w:rsidR="00FD0F5F" w:rsidRDefault="00FD0F5F" w:rsidP="00FD0F5F">
      <w:pPr>
        <w:rPr>
          <w:rFonts w:ascii="Arial" w:hAnsi="Arial" w:cs="Arial"/>
        </w:rPr>
      </w:pPr>
    </w:p>
    <w:p w:rsidR="008B3B04" w:rsidRDefault="008B3B04" w:rsidP="00FD0F5F">
      <w:pPr>
        <w:numPr>
          <w:ilvl w:val="0"/>
          <w:numId w:val="2"/>
        </w:numPr>
        <w:tabs>
          <w:tab w:val="clear" w:pos="720"/>
          <w:tab w:val="num" w:pos="480"/>
        </w:tabs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>Name two acute adjacent angles.</w:t>
      </w:r>
    </w:p>
    <w:p w:rsidR="00FD0F5F" w:rsidRDefault="00FD0F5F" w:rsidP="00FD0F5F">
      <w:pPr>
        <w:rPr>
          <w:rFonts w:ascii="Arial" w:hAnsi="Arial" w:cs="Arial"/>
        </w:rPr>
      </w:pPr>
    </w:p>
    <w:p w:rsidR="008B3B04" w:rsidRDefault="008B3B04" w:rsidP="00FD0F5F">
      <w:pPr>
        <w:numPr>
          <w:ilvl w:val="0"/>
          <w:numId w:val="2"/>
        </w:numPr>
        <w:tabs>
          <w:tab w:val="clear" w:pos="720"/>
          <w:tab w:val="num" w:pos="480"/>
        </w:tabs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Name an angle complementary to </w:t>
      </w:r>
      <w:r w:rsidRPr="008B3B04">
        <w:rPr>
          <w:rFonts w:ascii="Arial" w:hAnsi="Arial" w:cs="Arial"/>
          <w:position w:val="-6"/>
        </w:rPr>
        <w:object w:dxaOrig="740" w:dyaOrig="279">
          <v:shape id="_x0000_i1026" type="#_x0000_t75" style="width:36.75pt;height:14.25pt" o:ole="">
            <v:imagedata r:id="rId20" o:title=""/>
          </v:shape>
          <o:OLEObject Type="Embed" ProgID="Equation.DSMT4" ShapeID="_x0000_i1026" DrawAspect="Content" ObjectID="_1546664418" r:id="rId21"/>
        </w:object>
      </w:r>
      <w:r w:rsidR="00F372FC">
        <w:rPr>
          <w:rFonts w:ascii="Arial" w:hAnsi="Arial" w:cs="Arial"/>
        </w:rPr>
        <w:t>.</w:t>
      </w:r>
    </w:p>
    <w:p w:rsidR="00FD0F5F" w:rsidRDefault="00FD0F5F" w:rsidP="00FD0F5F">
      <w:pPr>
        <w:rPr>
          <w:rFonts w:ascii="Arial" w:hAnsi="Arial" w:cs="Arial"/>
        </w:rPr>
      </w:pPr>
    </w:p>
    <w:p w:rsidR="00F372FC" w:rsidRDefault="00F372FC" w:rsidP="00FD0F5F">
      <w:pPr>
        <w:numPr>
          <w:ilvl w:val="0"/>
          <w:numId w:val="2"/>
        </w:numPr>
        <w:tabs>
          <w:tab w:val="clear" w:pos="720"/>
          <w:tab w:val="num" w:pos="480"/>
        </w:tabs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Name an angle supplementary to </w:t>
      </w:r>
      <w:r w:rsidRPr="00F372FC">
        <w:rPr>
          <w:rFonts w:ascii="Arial" w:hAnsi="Arial" w:cs="Arial"/>
          <w:position w:val="-6"/>
        </w:rPr>
        <w:object w:dxaOrig="740" w:dyaOrig="279">
          <v:shape id="_x0000_i1027" type="#_x0000_t75" style="width:36.75pt;height:14.25pt" o:ole="">
            <v:imagedata r:id="rId22" o:title=""/>
          </v:shape>
          <o:OLEObject Type="Embed" ProgID="Equation.DSMT4" ShapeID="_x0000_i1027" DrawAspect="Content" ObjectID="_1546664419" r:id="rId23"/>
        </w:object>
      </w:r>
      <w:r>
        <w:rPr>
          <w:rFonts w:ascii="Arial" w:hAnsi="Arial" w:cs="Arial"/>
        </w:rPr>
        <w:t>.</w:t>
      </w:r>
    </w:p>
    <w:p w:rsidR="00F372FC" w:rsidRDefault="00F372FC" w:rsidP="00F372FC">
      <w:pPr>
        <w:spacing w:line="480" w:lineRule="auto"/>
        <w:rPr>
          <w:rFonts w:ascii="Arial" w:hAnsi="Arial" w:cs="Arial"/>
        </w:rPr>
      </w:pPr>
    </w:p>
    <w:p w:rsidR="00F372FC" w:rsidRDefault="00BB3D0D" w:rsidP="00F372FC">
      <w:pPr>
        <w:spacing w:line="48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274320</wp:posOffset>
            </wp:positionV>
            <wp:extent cx="1143000" cy="908685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0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274320</wp:posOffset>
            </wp:positionV>
            <wp:extent cx="990600" cy="829945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274320</wp:posOffset>
            </wp:positionV>
            <wp:extent cx="1143000" cy="836295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36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72FC" w:rsidRPr="00F372FC">
        <w:rPr>
          <w:rFonts w:ascii="Arial" w:hAnsi="Arial" w:cs="Arial"/>
          <w:b/>
        </w:rPr>
        <w:t>Find the measure of each numbered angle.</w:t>
      </w:r>
    </w:p>
    <w:p w:rsidR="00F372FC" w:rsidRPr="00373EF4" w:rsidRDefault="00F372FC" w:rsidP="00F372FC">
      <w:pPr>
        <w:spacing w:line="48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7.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8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9.</w:t>
      </w:r>
      <w:r w:rsidR="00373EF4" w:rsidRPr="00373EF4">
        <w:rPr>
          <w:rFonts w:ascii="Arial" w:hAnsi="Arial" w:cs="Arial"/>
          <w:b/>
        </w:rPr>
        <w:t xml:space="preserve"> </w:t>
      </w:r>
    </w:p>
    <w:p w:rsidR="00F372FC" w:rsidRDefault="00F372FC" w:rsidP="00F372FC">
      <w:pPr>
        <w:spacing w:line="480" w:lineRule="auto"/>
        <w:rPr>
          <w:rFonts w:ascii="Arial" w:hAnsi="Arial" w:cs="Arial"/>
          <w:b/>
        </w:rPr>
      </w:pPr>
    </w:p>
    <w:p w:rsidR="00F372FC" w:rsidRDefault="00BB3D0D" w:rsidP="00F372FC">
      <w:pPr>
        <w:spacing w:line="48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4876800</wp:posOffset>
            </wp:positionH>
            <wp:positionV relativeFrom="paragraph">
              <wp:posOffset>243840</wp:posOffset>
            </wp:positionV>
            <wp:extent cx="1295400" cy="1125220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bright="-48000" contrast="78000"/>
                      <a:grayscl/>
                    </a:blip>
                    <a:srcRect l="21298" t="23624" r="20686" b="23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2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230505</wp:posOffset>
            </wp:positionH>
            <wp:positionV relativeFrom="paragraph">
              <wp:posOffset>243205</wp:posOffset>
            </wp:positionV>
            <wp:extent cx="1230630" cy="1265555"/>
            <wp:effectExtent l="19050" t="0" r="762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lum bright="-42000" contrast="100000"/>
                      <a:grayscl/>
                      <a:biLevel thresh="50000"/>
                    </a:blip>
                    <a:srcRect t="17538" r="11720" b="73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265555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72FC" w:rsidRDefault="00BB3D0D" w:rsidP="00F372FC">
      <w:pPr>
        <w:spacing w:line="48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7620</wp:posOffset>
            </wp:positionV>
            <wp:extent cx="1371600" cy="1028700"/>
            <wp:effectExtent l="1905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bright="-36000" contrast="100000"/>
                      <a:grayscl/>
                    </a:blip>
                    <a:srcRect l="18672" t="29248" r="18828" b="223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72FC">
        <w:rPr>
          <w:rFonts w:ascii="Arial" w:hAnsi="Arial" w:cs="Arial"/>
          <w:b/>
        </w:rPr>
        <w:t>10.</w:t>
      </w:r>
      <w:r w:rsidR="00F372FC">
        <w:rPr>
          <w:rFonts w:ascii="Arial" w:hAnsi="Arial" w:cs="Arial"/>
          <w:b/>
        </w:rPr>
        <w:tab/>
      </w:r>
      <w:r w:rsidR="00F372FC">
        <w:rPr>
          <w:rFonts w:ascii="Arial" w:hAnsi="Arial" w:cs="Arial"/>
          <w:b/>
        </w:rPr>
        <w:tab/>
      </w:r>
      <w:r w:rsidR="00F372FC">
        <w:rPr>
          <w:rFonts w:ascii="Arial" w:hAnsi="Arial" w:cs="Arial"/>
          <w:b/>
        </w:rPr>
        <w:tab/>
      </w:r>
      <w:r w:rsidR="00F372FC">
        <w:rPr>
          <w:rFonts w:ascii="Arial" w:hAnsi="Arial" w:cs="Arial"/>
          <w:b/>
        </w:rPr>
        <w:tab/>
      </w:r>
      <w:r w:rsidR="00F372FC">
        <w:rPr>
          <w:rFonts w:ascii="Arial" w:hAnsi="Arial" w:cs="Arial"/>
          <w:b/>
        </w:rPr>
        <w:tab/>
        <w:t>11.</w:t>
      </w:r>
      <w:r w:rsidR="00F372FC">
        <w:rPr>
          <w:rFonts w:ascii="Arial" w:hAnsi="Arial" w:cs="Arial"/>
          <w:b/>
        </w:rPr>
        <w:tab/>
      </w:r>
      <w:r w:rsidR="00F372FC">
        <w:rPr>
          <w:rFonts w:ascii="Arial" w:hAnsi="Arial" w:cs="Arial"/>
          <w:b/>
        </w:rPr>
        <w:tab/>
      </w:r>
      <w:r w:rsidR="00F372FC">
        <w:rPr>
          <w:rFonts w:ascii="Arial" w:hAnsi="Arial" w:cs="Arial"/>
          <w:b/>
        </w:rPr>
        <w:tab/>
      </w:r>
      <w:r w:rsidR="00F372FC">
        <w:rPr>
          <w:rFonts w:ascii="Arial" w:hAnsi="Arial" w:cs="Arial"/>
          <w:b/>
        </w:rPr>
        <w:tab/>
      </w:r>
      <w:r w:rsidR="00F372FC">
        <w:rPr>
          <w:rFonts w:ascii="Arial" w:hAnsi="Arial" w:cs="Arial"/>
          <w:b/>
        </w:rPr>
        <w:tab/>
        <w:t>12.</w:t>
      </w:r>
      <w:r w:rsidR="00C57D4E" w:rsidRPr="00C57D4E">
        <w:rPr>
          <w:rFonts w:ascii="Arial" w:hAnsi="Arial" w:cs="Arial"/>
          <w:b/>
        </w:rPr>
        <w:t xml:space="preserve"> </w:t>
      </w:r>
    </w:p>
    <w:p w:rsidR="00F372FC" w:rsidRDefault="00F372FC" w:rsidP="00F372FC">
      <w:pPr>
        <w:spacing w:line="480" w:lineRule="auto"/>
        <w:rPr>
          <w:rFonts w:ascii="Arial" w:hAnsi="Arial" w:cs="Arial"/>
          <w:b/>
        </w:rPr>
      </w:pPr>
    </w:p>
    <w:p w:rsidR="00F372FC" w:rsidRDefault="00F372FC" w:rsidP="00F372FC">
      <w:pPr>
        <w:spacing w:line="480" w:lineRule="auto"/>
        <w:rPr>
          <w:rFonts w:ascii="Arial" w:hAnsi="Arial" w:cs="Arial"/>
          <w:b/>
        </w:rPr>
      </w:pPr>
    </w:p>
    <w:p w:rsidR="00F372FC" w:rsidRDefault="00BB3D0D" w:rsidP="00F372FC">
      <w:pPr>
        <w:spacing w:line="48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213360</wp:posOffset>
            </wp:positionV>
            <wp:extent cx="1447800" cy="1165225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16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327660</wp:posOffset>
            </wp:positionV>
            <wp:extent cx="1295400" cy="1186815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8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27660</wp:posOffset>
            </wp:positionV>
            <wp:extent cx="1295400" cy="1229995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29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72FC" w:rsidRPr="00440DF0" w:rsidRDefault="00F372FC" w:rsidP="00F372FC">
      <w:pPr>
        <w:spacing w:line="48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13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14.</w:t>
      </w:r>
      <w:r w:rsidR="00373EF4" w:rsidRPr="00373EF4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15.</w:t>
      </w:r>
      <w:r w:rsidR="00440DF0" w:rsidRPr="00440DF0">
        <w:rPr>
          <w:rFonts w:ascii="Arial" w:hAnsi="Arial" w:cs="Arial"/>
          <w:b/>
        </w:rPr>
        <w:t xml:space="preserve"> </w:t>
      </w:r>
    </w:p>
    <w:p w:rsidR="00F372FC" w:rsidRDefault="00F372FC" w:rsidP="00F372FC">
      <w:pPr>
        <w:spacing w:line="480" w:lineRule="auto"/>
        <w:rPr>
          <w:rFonts w:ascii="Arial" w:hAnsi="Arial" w:cs="Arial"/>
          <w:b/>
        </w:rPr>
      </w:pPr>
    </w:p>
    <w:p w:rsidR="00C57D4E" w:rsidRDefault="00C57D4E" w:rsidP="00F372FC">
      <w:pPr>
        <w:spacing w:line="480" w:lineRule="auto"/>
        <w:rPr>
          <w:rFonts w:ascii="Arial" w:hAnsi="Arial" w:cs="Arial"/>
          <w:b/>
        </w:rPr>
      </w:pPr>
    </w:p>
    <w:p w:rsidR="00C57D4E" w:rsidRDefault="00C57D4E" w:rsidP="00F372FC">
      <w:pPr>
        <w:spacing w:line="480" w:lineRule="auto"/>
        <w:rPr>
          <w:rFonts w:ascii="Arial" w:hAnsi="Arial" w:cs="Arial"/>
          <w:b/>
        </w:rPr>
      </w:pPr>
    </w:p>
    <w:p w:rsidR="00F372FC" w:rsidRDefault="00BB3D0D" w:rsidP="00F372FC">
      <w:pPr>
        <w:spacing w:line="48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297815</wp:posOffset>
            </wp:positionV>
            <wp:extent cx="1905000" cy="163258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bright="-18000" contrast="60000"/>
                      <a:grayscl/>
                    </a:blip>
                    <a:srcRect l="3088" t="17978" r="10425" b="101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63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2590800</wp:posOffset>
            </wp:positionH>
            <wp:positionV relativeFrom="paragraph">
              <wp:posOffset>297815</wp:posOffset>
            </wp:positionV>
            <wp:extent cx="1219200" cy="1148715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48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297815</wp:posOffset>
            </wp:positionV>
            <wp:extent cx="1219200" cy="1101725"/>
            <wp:effectExtent l="1905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0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72FC" w:rsidRPr="00440DF0" w:rsidRDefault="00F372FC" w:rsidP="00F372FC">
      <w:pPr>
        <w:spacing w:line="48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16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17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18.</w:t>
      </w:r>
      <w:r w:rsidR="00440DF0" w:rsidRPr="00440DF0">
        <w:rPr>
          <w:rFonts w:ascii="Arial" w:hAnsi="Arial" w:cs="Arial"/>
          <w:b/>
        </w:rPr>
        <w:t xml:space="preserve"> </w:t>
      </w:r>
    </w:p>
    <w:p w:rsidR="005C0518" w:rsidRPr="00373EF4" w:rsidRDefault="005C0518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5C051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</w:t>
      </w:r>
    </w:p>
    <w:sectPr w:rsidR="005C0518" w:rsidRPr="00373EF4" w:rsidSect="00703F09">
      <w:headerReference w:type="even" r:id="rId36"/>
      <w:headerReference w:type="default" r:id="rId37"/>
      <w:pgSz w:w="12240" w:h="15840" w:code="1"/>
      <w:pgMar w:top="864" w:right="864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4E59" w:rsidRDefault="00E94E59">
      <w:r>
        <w:separator/>
      </w:r>
    </w:p>
  </w:endnote>
  <w:endnote w:type="continuationSeparator" w:id="0">
    <w:p w:rsidR="00E94E59" w:rsidRDefault="00E94E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4E59" w:rsidRDefault="00E94E59">
      <w:r>
        <w:separator/>
      </w:r>
    </w:p>
  </w:footnote>
  <w:footnote w:type="continuationSeparator" w:id="0">
    <w:p w:rsidR="00E94E59" w:rsidRDefault="00E94E5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7D4E" w:rsidRPr="00703F09" w:rsidRDefault="00C57D4E" w:rsidP="00703F09">
    <w:pPr>
      <w:pStyle w:val="Header"/>
      <w:tabs>
        <w:tab w:val="clear" w:pos="8640"/>
        <w:tab w:val="right" w:pos="10080"/>
      </w:tabs>
      <w:rPr>
        <w:rFonts w:ascii="Arial" w:hAnsi="Arial" w:cs="Arial"/>
      </w:rPr>
    </w:pPr>
    <w:r>
      <w:rPr>
        <w:rFonts w:ascii="Arial" w:hAnsi="Arial" w:cs="Arial"/>
      </w:rPr>
      <w:t>Geometry Worksheet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7D4E" w:rsidRDefault="00C57D4E" w:rsidP="00507A42">
    <w:pPr>
      <w:pStyle w:val="Header"/>
      <w:tabs>
        <w:tab w:val="clear" w:pos="8640"/>
        <w:tab w:val="right" w:pos="10200"/>
      </w:tabs>
      <w:spacing w:line="360" w:lineRule="auto"/>
      <w:rPr>
        <w:rFonts w:ascii="Arial" w:hAnsi="Arial" w:cs="Arial"/>
      </w:rPr>
    </w:pPr>
    <w:r>
      <w:rPr>
        <w:rFonts w:ascii="Arial" w:hAnsi="Arial" w:cs="Arial"/>
      </w:rPr>
      <w:t>Geometry</w:t>
    </w:r>
    <w:r w:rsidR="00837469">
      <w:rPr>
        <w:rFonts w:ascii="Arial" w:hAnsi="Arial" w:cs="Arial"/>
      </w:rPr>
      <w:t xml:space="preserve"> Worksheet</w:t>
    </w:r>
    <w:r>
      <w:rPr>
        <w:rFonts w:ascii="Arial" w:hAnsi="Arial" w:cs="Arial"/>
      </w:rPr>
      <w:tab/>
    </w:r>
    <w:r>
      <w:rPr>
        <w:rFonts w:ascii="Arial" w:hAnsi="Arial" w:cs="Arial"/>
      </w:rPr>
      <w:tab/>
      <w:t>Name: __________________________</w:t>
    </w:r>
  </w:p>
  <w:p w:rsidR="00C57D4E" w:rsidRPr="00507A42" w:rsidRDefault="00C57D4E" w:rsidP="00507A42">
    <w:pPr>
      <w:pStyle w:val="Header"/>
      <w:tabs>
        <w:tab w:val="clear" w:pos="8640"/>
        <w:tab w:val="right" w:pos="10200"/>
      </w:tabs>
      <w:spacing w:line="360" w:lineRule="auto"/>
      <w:rPr>
        <w:rFonts w:ascii="Arial" w:hAnsi="Arial" w:cs="Arial"/>
      </w:rPr>
    </w:pPr>
    <w:r>
      <w:rPr>
        <w:rFonts w:ascii="Arial" w:hAnsi="Arial" w:cs="Arial"/>
      </w:rPr>
      <w:tab/>
    </w:r>
    <w:r>
      <w:rPr>
        <w:rFonts w:ascii="Arial" w:hAnsi="Arial" w:cs="Arial"/>
      </w:rPr>
      <w:tab/>
      <w:t>Period: 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D847AF"/>
    <w:multiLevelType w:val="hybridMultilevel"/>
    <w:tmpl w:val="F0BE3EEE"/>
    <w:lvl w:ilvl="0" w:tplc="A2CCF8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A975E49"/>
    <w:multiLevelType w:val="hybridMultilevel"/>
    <w:tmpl w:val="F97EEE1E"/>
    <w:lvl w:ilvl="0" w:tplc="9D0EA8A0">
      <w:start w:val="10"/>
      <w:numFmt w:val="decimal"/>
      <w:lvlText w:val="%1."/>
      <w:lvlJc w:val="left"/>
      <w:pPr>
        <w:tabs>
          <w:tab w:val="num" w:pos="1065"/>
        </w:tabs>
        <w:ind w:left="106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evenAndOddHeaders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07A42"/>
    <w:rsid w:val="00000669"/>
    <w:rsid w:val="000663DD"/>
    <w:rsid w:val="000C09C4"/>
    <w:rsid w:val="000E75C8"/>
    <w:rsid w:val="00111C28"/>
    <w:rsid w:val="00150990"/>
    <w:rsid w:val="00160DAD"/>
    <w:rsid w:val="0019302E"/>
    <w:rsid w:val="001F5387"/>
    <w:rsid w:val="0021435B"/>
    <w:rsid w:val="00244710"/>
    <w:rsid w:val="0024694D"/>
    <w:rsid w:val="0024760D"/>
    <w:rsid w:val="00273E70"/>
    <w:rsid w:val="00297D1F"/>
    <w:rsid w:val="002C3180"/>
    <w:rsid w:val="002F7650"/>
    <w:rsid w:val="00356275"/>
    <w:rsid w:val="00373EF4"/>
    <w:rsid w:val="003A5AC2"/>
    <w:rsid w:val="004176A3"/>
    <w:rsid w:val="00435E2E"/>
    <w:rsid w:val="00440DF0"/>
    <w:rsid w:val="0045070D"/>
    <w:rsid w:val="004701C1"/>
    <w:rsid w:val="00487B47"/>
    <w:rsid w:val="004A1CAA"/>
    <w:rsid w:val="00502025"/>
    <w:rsid w:val="00507A42"/>
    <w:rsid w:val="0052202D"/>
    <w:rsid w:val="00574E15"/>
    <w:rsid w:val="005C0518"/>
    <w:rsid w:val="005C76F8"/>
    <w:rsid w:val="005D6234"/>
    <w:rsid w:val="00612EFE"/>
    <w:rsid w:val="00615684"/>
    <w:rsid w:val="00674256"/>
    <w:rsid w:val="006A60FA"/>
    <w:rsid w:val="006B5410"/>
    <w:rsid w:val="006D4C46"/>
    <w:rsid w:val="006F44E8"/>
    <w:rsid w:val="00703F09"/>
    <w:rsid w:val="00711DAA"/>
    <w:rsid w:val="00733D1B"/>
    <w:rsid w:val="00736ED2"/>
    <w:rsid w:val="007703EF"/>
    <w:rsid w:val="007E2AEB"/>
    <w:rsid w:val="00837469"/>
    <w:rsid w:val="00846FB2"/>
    <w:rsid w:val="008B3B04"/>
    <w:rsid w:val="008E50A6"/>
    <w:rsid w:val="008F2642"/>
    <w:rsid w:val="00922D8A"/>
    <w:rsid w:val="00961E6D"/>
    <w:rsid w:val="009A6DC0"/>
    <w:rsid w:val="009C5B36"/>
    <w:rsid w:val="009D2309"/>
    <w:rsid w:val="009D5343"/>
    <w:rsid w:val="00A17A68"/>
    <w:rsid w:val="00A4070D"/>
    <w:rsid w:val="00A6498F"/>
    <w:rsid w:val="00A73924"/>
    <w:rsid w:val="00AB202B"/>
    <w:rsid w:val="00B00C0E"/>
    <w:rsid w:val="00B12943"/>
    <w:rsid w:val="00B1306E"/>
    <w:rsid w:val="00B35353"/>
    <w:rsid w:val="00B621CF"/>
    <w:rsid w:val="00B762A6"/>
    <w:rsid w:val="00BB3D0D"/>
    <w:rsid w:val="00BC2736"/>
    <w:rsid w:val="00BD0116"/>
    <w:rsid w:val="00BD5E55"/>
    <w:rsid w:val="00C157AC"/>
    <w:rsid w:val="00C57D4E"/>
    <w:rsid w:val="00C7070D"/>
    <w:rsid w:val="00C834C4"/>
    <w:rsid w:val="00CC79C4"/>
    <w:rsid w:val="00CF0A4D"/>
    <w:rsid w:val="00CF0E0D"/>
    <w:rsid w:val="00D05B8B"/>
    <w:rsid w:val="00D062FB"/>
    <w:rsid w:val="00E358B4"/>
    <w:rsid w:val="00E424C5"/>
    <w:rsid w:val="00E45B41"/>
    <w:rsid w:val="00E564F8"/>
    <w:rsid w:val="00E94E59"/>
    <w:rsid w:val="00EA5D4D"/>
    <w:rsid w:val="00EB540E"/>
    <w:rsid w:val="00EC052B"/>
    <w:rsid w:val="00ED03E3"/>
    <w:rsid w:val="00EF1E45"/>
    <w:rsid w:val="00EF4174"/>
    <w:rsid w:val="00F04F5A"/>
    <w:rsid w:val="00F372FC"/>
    <w:rsid w:val="00F617F9"/>
    <w:rsid w:val="00F9180E"/>
    <w:rsid w:val="00F944EB"/>
    <w:rsid w:val="00FA56D0"/>
    <w:rsid w:val="00FB651E"/>
    <w:rsid w:val="00FD0F5F"/>
    <w:rsid w:val="00FE114D"/>
    <w:rsid w:val="00FF55ED"/>
    <w:rsid w:val="00FF6A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507A4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07A42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image" Target="media/image17.e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25.e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6.emf"/><Relationship Id="rId33" Type="http://schemas.openxmlformats.org/officeDocument/2006/relationships/image" Target="media/image24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emf"/><Relationship Id="rId32" Type="http://schemas.openxmlformats.org/officeDocument/2006/relationships/image" Target="media/image23.emf"/><Relationship Id="rId37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36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2.emf"/><Relationship Id="rId31" Type="http://schemas.openxmlformats.org/officeDocument/2006/relationships/image" Target="media/image22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image" Target="media/image18.png"/><Relationship Id="rId30" Type="http://schemas.openxmlformats.org/officeDocument/2006/relationships/image" Target="media/image21.emf"/><Relationship Id="rId35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3</Words>
  <Characters>76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dentify each pair of angles as adjacent, vertical, complementary, supplementary, or a linear pair</vt:lpstr>
    </vt:vector>
  </TitlesOfParts>
  <Company>Conneaut Schools</Company>
  <LinksUpToDate>false</LinksUpToDate>
  <CharactersWithSpaces>8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dentify each pair of angles as adjacent, vertical, complementary, supplementary, or a linear pair</dc:title>
  <dc:creator>Becky Lessman</dc:creator>
  <cp:lastModifiedBy>mwenz</cp:lastModifiedBy>
  <cp:revision>2</cp:revision>
  <cp:lastPrinted>2017-01-17T20:17:00Z</cp:lastPrinted>
  <dcterms:created xsi:type="dcterms:W3CDTF">2017-01-23T13:09:00Z</dcterms:created>
  <dcterms:modified xsi:type="dcterms:W3CDTF">2017-01-23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